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</w:rPr>
      </w:pPr>
      <w:r>
        <w:rPr>
          <w:rFonts w:hint="eastAsia"/>
          <w:sz w:val="24"/>
        </w:rPr>
        <w:t>附件</w:t>
      </w:r>
    </w:p>
    <w:p>
      <w:pPr>
        <w:widowControl/>
        <w:jc w:val="left"/>
        <w:rPr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一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  <w:r>
        <w:pict>
          <v:group id="组合 112" o:spid="_x0000_s1026" o:spt="203" style="position:absolute;left:0pt;margin-left:53.25pt;margin-top:1.15pt;height:390.75pt;width:310pt;z-index:251668480;mso-width-relative:margin;mso-height-relative:page;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o:lock v:ext="edit"/>
            <v:group id="组合 101" o:spid="_x0000_s1027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o:lock v:ext="edit"/>
              <v:group id="组合 83" o:spid="_x0000_s1028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o:lock v:ext="edit"/>
                <v:shape id="文本框 75" o:spid="_x0000_s1029" o:spt="202" type="#_x0000_t202" style="position:absolute;left:4917;top:1142;height:768;width:73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o:spt="202" type="#_x0000_t202" style="position:absolute;left:4512;top:18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o:spt="203" style="position:absolute;left:4360;top:984;height:7815;width:6200;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o:spt="203" style="position:absolute;left:4371;top:984;height:7824;width:8581;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o:lock v:ext="edit"/>
                    <v:group id="组合 54" o:spid="_x0000_s1033" o:spt="203" style="position:absolute;left:4371;top:984;height:6907;width:8581;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o:lock v:ext="edit"/>
                      <v:group id="组合 28" o:spid="_x0000_s1034" o:spt="203" style="position:absolute;left:4371;top:984;height:3779;width:7261;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o:lock v:ext="edit"/>
                        <v:group id="组合 20" o:spid="_x0000_s1035" o:spt="203" style="position:absolute;left:4371;top:984;height:3779;width:3826;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o:lock v:ext="edit"/>
                          <v:group id="组合 17" o:spid="_x0000_s1036" o:spt="203" style="position:absolute;left:4371;top:984;height:2947;width:3826;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o:lock v:ext="edit"/>
                            <v:group id="组合 13" o:spid="_x0000_s1037" o:spt="203" style="position:absolute;left:4384;top:984;height:2220;width:3813;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o:lock v:ext="edit"/>
                              <v:line id="直接连接符 1" o:spid="_x0000_s1038" o:spt="20" style="position:absolute;left:4384;top:1218;flip:x;height:1862;width:108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2" o:spid="_x0000_s1039" o:spt="20" style="position:absolute;left:5454;top:1227;flip:x y;height:257;width:82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3" o:spid="_x0000_s1040" o:spt="20" style="position:absolute;left:4384;top:1484;flip:x;height:1596;width:189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4" o:spid="_x0000_s1041" o:spt="20" style="position:absolute;left:4945;top:2152;flip:x y;height:220;width:45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7" o:spid="_x0000_s1042" o:spt="20" style="position:absolute;left:6275;top:984;flip:x;height:488;width:135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8" o:spid="_x0000_s1043" o:spt="20" style="position:absolute;left:7633;top:984;height:718;width:5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9" o:spid="_x0000_s1044" o:spt="20" style="position:absolute;left:8197;top:1702;height:698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0" o:spid="_x0000_s1045" o:spt="20" style="position:absolute;left:7528;top:2400;flip:x;height:804;width:6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1" o:spid="_x0000_s1046" o:spt="20" style="position:absolute;left:5385;top:2372;flip:x y;height:832;width:21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</v:group>
                            <v:line id="直接连接符 14" o:spid="_x0000_s1047" o:spt="20" style="position:absolute;left:5815;top:2582;flip:x;height:1339;width:10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5" o:spid="_x0000_s1048" o:spt="20" style="position:absolute;left:4734;top:3921;flip:x;height:10;width:10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6" o:spid="_x0000_s1049" o:spt="20" style="position:absolute;left:4371;top:3080;flip:x y;height:841;width:36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</v:group>
                          <v:line id="直接连接符 18" o:spid="_x0000_s1050" o:spt="20" style="position:absolute;left:5576;top:3204;flip:x;height:1559;width:195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  <v:line id="直接连接符 19" o:spid="_x0000_s1051" o:spt="20" style="position:absolute;left:4935;top:3912;flip:x y;height:851;width:64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</v:group>
                        <v:line id="直接连接符 21" o:spid="_x0000_s1052" o:spt="20" style="position:absolute;left:8197;top:1396;flip:x;height:306;width:28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2" o:spid="_x0000_s1053" o:spt="20" style="position:absolute;left:8197;top:2400;flip:x y;height:393;width:190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3" o:spid="_x0000_s1054" o:spt="20" style="position:absolute;left:8484;top:1396;flip:x y;height:174;width:16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4" o:spid="_x0000_s1055" o:spt="20" style="position:absolute;left:10082;top:1570;flip:x;height:1203;width:3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5" o:spid="_x0000_s1056" o:spt="20" style="position:absolute;left:10082;top:2716;flip:x;height:77;width:155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6" o:spid="_x0000_s1057" o:spt="20" style="position:absolute;left:10101;top:1520;flip:x;height:50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7" o:spid="_x0000_s1058" o:spt="20" style="position:absolute;left:10981;top:1520;flip:x y;height:1177;width:6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</v:group>
                      <v:line id="直接连接符 29" o:spid="_x0000_s1059" o:spt="20" style="position:absolute;left:6623;top:3912;flip:x y;height:690;width:66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0" o:spid="_x0000_s1060" o:spt="20" style="position:absolute;left:7285;top:4572;flip:x;height:30;width:13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1" o:spid="_x0000_s1061" o:spt="20" style="position:absolute;left:8657;top:2601;flip:x;height:1942;width:51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2" o:spid="_x0000_s1062" o:spt="20" style="position:absolute;left:5576;top:4763;flip:x y;height:593;width:129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3" o:spid="_x0000_s1063" o:spt="20" style="position:absolute;left:6839;top:4602;flip:x;height:726;width:44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4" o:spid="_x0000_s1064" o:spt="20" style="position:absolute;left:7212;top:5280;flip:x;height:459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5" o:spid="_x0000_s1065" o:spt="20" style="position:absolute;left:9805;top:2764;flip:x;height:2516;width:27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6" o:spid="_x0000_s1066" o:spt="20" style="position:absolute;left:6868;top:5356;height:861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7" o:spid="_x0000_s1067" o:spt="20" style="position:absolute;left:8662;top:4543;height:1540;width:2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8" o:spid="_x0000_s1068" o:spt="20" style="position:absolute;left:7594;top:5902;flip:x;height:315;width:267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9" o:spid="_x0000_s1069" o:spt="20" style="position:absolute;left:9794;top:5280;flip:x y;height:1004;width:75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0" o:spid="_x0000_s1070" o:spt="20" style="position:absolute;left:10551;top:6275;flip:x;height:9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1" o:spid="_x0000_s1071" o:spt="20" style="position:absolute;left:11278;top:3309;flip:x;height:2975;width:109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2" o:spid="_x0000_s1072" o:spt="20" style="position:absolute;left:11632;top:2716;flip:x y;height:612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3" o:spid="_x0000_s1073" o:spt="20" style="position:absolute;left:7594;top:6217;flip:x y;height:1215;width:64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4" o:spid="_x0000_s1074" o:spt="20" style="position:absolute;left:8236;top:6016;flip:x;height:1416;width:98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5" o:spid="_x0000_s1075" o:spt="20" style="position:absolute;left:8236;top:7432;flip:x y;height:459;width:180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6" o:spid="_x0000_s1076" o:spt="20" style="position:absolute;left:10044;top:6256;flip:x;height:1635;width:4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7" o:spid="_x0000_s1077" o:spt="20" style="position:absolute;left:11077;top:6256;flip:x;height:708;width:20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8" o:spid="_x0000_s1078" o:spt="20" style="position:absolute;left:10302;top:6964;flip:y;height:38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9" o:spid="_x0000_s1079" o:spt="20" style="position:absolute;left:11278;top:6007;flip:x;height:268;width:167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0" o:spid="_x0000_s1080" o:spt="20" style="position:absolute;left:11823;top:4821;height:1186;width:112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1" o:spid="_x0000_s1081" o:spt="20" style="position:absolute;left:11077;top:6964;flip:x y;height:124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2" o:spid="_x0000_s1082" o:spt="20" style="position:absolute;left:11957;top:6026;flip:x;height:1091;width:8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3" o:spid="_x0000_s1083" o:spt="20" style="position:absolute;left:12148;top:6103;height:727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</v:group>
                    <v:line id="直接连接符 55" o:spid="_x0000_s1084" o:spt="20" style="position:absolute;left:7872;top:7432;flip:x;height:1320;width:3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6" o:spid="_x0000_s1085" o:spt="20" style="position:absolute;left:7872;top:8752;flip:x y;height:56;width:223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7" o:spid="_x0000_s1086" o:spt="20" style="position:absolute;left:9011;top:7609;flip:x;height:1187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8" o:spid="_x0000_s1087" o:spt="20" style="position:absolute;left:10044;top:7891;flip:x y;height:449;width:4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9" o:spid="_x0000_s1088" o:spt="20" style="position:absolute;left:10082;top:8328;flip:x;height:480;width:4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group id="组合 63" o:spid="_x0000_s1089" o:spt="203" style="position:absolute;left:10952;top:7088;height:2313;width:1004;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o:lock v:ext="edit"/>
                    <v:line id="直接连接符 61" o:spid="_x0000_s1090" o:spt="20" style="position:absolute;left:11946;top:7088;flip:x;height:1491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62" o:spid="_x0000_s1091" o:spt="20" style="position:absolute;left:10952;top:8579;flip:x;height:823;width:10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line id="直接连接符 64" o:spid="_x0000_s1092" o:spt="20" style="position:absolute;left:10082;top:8808;flip:x y;height:571;width:8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5" o:spid="_x0000_s1093" o:spt="20" style="position:absolute;left:7872;top:8752;height:1347;width:4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6" o:spid="_x0000_s1094" o:spt="20" style="position:absolute;left:8896;top:9379;flip:x;height:691;width:20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7" o:spid="_x0000_s1095" o:spt="20" style="position:absolute;left:8371;top:10050;flip:y;height:20;width: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8" o:spid="_x0000_s1096" o:spt="20" style="position:absolute;left:8371;top:10050;height:686;width: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9" o:spid="_x0000_s1097" o:spt="20" style="position:absolute;left:8439;top:9996;flip:x;height:740;width:267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0" o:spid="_x0000_s1098" o:spt="20" style="position:absolute;left:10981;top:9402;height:594;width: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1" o:spid="_x0000_s1099" o:spt="20" style="position:absolute;left:8816;top:8751;height:1319;width:13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2" o:spid="_x0000_s1100" o:spt="20" style="position:absolute;left:9619;top:8796;flip:x y;height:937;width:26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</v:group>
                <v:shape id="文本框 74" o:spid="_x0000_s1101" o:spt="202" type="#_x0000_t202" style="position:absolute;left:6540;top:4059;height:768;width:68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o:spt="202" type="#_x0000_t202" style="position:absolute;left:4789;top:2559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o:spt="202" type="#_x0000_t202" style="position:absolute;left:5563;top:2636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o:spt="202" type="#_x0000_t202" style="position:absolute;left:5759;top:3630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o:spt="202" type="#_x0000_t202" style="position:absolute;left:7051;top:5158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o:spt="202" type="#_x0000_t202" style="position:absolute;left:7865;top:54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o:spt="202" type="#_x0000_t202" style="position:absolute;left:6935;top:4483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o:spt="202" type="#_x0000_t202" style="position:absolute;left:6974;top:658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o:spt="202" type="#_x0000_t202" style="position:absolute;left:6974;top:749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o:spt="202" type="#_x0000_t202" style="position:absolute;left:7960;top:7968;height:456;width:106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hint="eastAsia"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o:spt="202" type="#_x0000_t202" style="position:absolute;left:753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o:spt="202" type="#_x0000_t202" style="position:absolute;left:812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o:spt="202" type="#_x0000_t202" style="position:absolute;left:7650;top:6663;height:456;width:114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o:spt="202" type="#_x0000_t202" style="position:absolute;left:8827;top:64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o:spt="202" type="#_x0000_t202" style="position:absolute;left:8618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o:spt="202" type="#_x0000_t202" style="position:absolute;left:9763;top:48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o:spt="202" type="#_x0000_t202" style="position:absolute;left:9230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o:spt="202" type="#_x0000_t202" style="position:absolute;left:9493;top:4542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o:spt="202" type="#_x0000_t202" style="position:absolute;left:8741;top:3630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o:spt="202" type="#_x0000_t202" style="position:absolute;left:7588;top:437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o:spt="202" type="#_x0000_t202" style="position:absolute;left:7526;top:3299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o:spt="202" type="#_x0000_t202" style="position:absolute;left:6724;top:29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o:spt="202" type="#_x0000_t202" style="position:absolute;left:5889;top:163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o:spt="202" type="#_x0000_t202" style="position:absolute;left:7572;top:1644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o:spt="202" type="#_x0000_t202" style="position:absolute;left:8564;top:1606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>
        <w:rPr>
          <w:sz w:val="24"/>
        </w:rPr>
        <w:br w:type="page"/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二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188" o:spid="_x0000_s1126" o:spt="203" style="position:absolute;left:0pt;margin-left:46.5pt;margin-top:8.65pt;height:283.55pt;width:321.05pt;z-index:251664384;mso-width-relative:margin;mso-height-relative:margin;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o:lock v:ext="edit"/>
            <v:group id="组合 122" o:spid="_x0000_s1127" o:spt="203" style="position:absolute;left:4039;top:1513;height:7422;width:8338;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o:lock v:ext="edit"/>
              <v:group id="组合 82" o:spid="_x0000_s1128" o:spt="203" style="position:absolute;left:4039;top:1513;height:3830;width:8338;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o:lock v:ext="edit"/>
                <v:group id="组合 62" o:spid="_x0000_s1129" o:spt="203" style="position:absolute;left:4039;top:1513;height:2032;width:8338;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o:lock v:ext="edit"/>
                  <v:group id="组合 52" o:spid="_x0000_s1130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 id="六边形 3" o:spid="_x0000_s1131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" o:spid="_x0000_s1134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" o:spid="_x0000_s1135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" o:spid="_x0000_s1136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0" o:spid="_x0000_s1137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1" o:spid="_x0000_s1138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53" o:spid="_x0000_s1139" o:spt="203" style="position:absolute;left:4529;top:2411;height:1134;width:7848;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5" o:spid="_x0000_s114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6" o:spid="_x0000_s114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7" o:spid="_x0000_s114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8" o:spid="_x0000_s114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9" o:spid="_x0000_s114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0" o:spid="_x0000_s114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1" o:spid="_x0000_s114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63" o:spid="_x0000_s1148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o:lock v:ext="edit"/>
                  <v:group id="组合 64" o:spid="_x0000_s114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6" o:spid="_x0000_s115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7" o:spid="_x0000_s115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8" o:spid="_x0000_s115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9" o:spid="_x0000_s115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0" o:spid="_x0000_s115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1" o:spid="_x0000_s115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2" o:spid="_x0000_s115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73" o:spid="_x0000_s115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5" o:spid="_x0000_s116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6" o:spid="_x0000_s116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7" o:spid="_x0000_s116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8" o:spid="_x0000_s116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9" o:spid="_x0000_s116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0" o:spid="_x0000_s116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1" o:spid="_x0000_s116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  <v:group id="组合 83" o:spid="_x0000_s1167" o:spt="203" style="position:absolute;left:4039;top:5106;height:3829;width:8336;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o:lock v:ext="edit"/>
                <v:group id="组合 84" o:spid="_x0000_s1168" o:spt="203" style="position:absolute;left:4039;top:1513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o:lock v:ext="edit"/>
                  <v:group id="组合 85" o:spid="_x0000_s116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7" o:spid="_x0000_s117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8" o:spid="_x0000_s117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9" o:spid="_x0000_s117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0" o:spid="_x0000_s117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1" o:spid="_x0000_s117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2" o:spid="_x0000_s117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3" o:spid="_x0000_s117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94" o:spid="_x0000_s117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6" o:spid="_x0000_s118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7" o:spid="_x0000_s118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8" o:spid="_x0000_s118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9" o:spid="_x0000_s118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0" o:spid="_x0000_s118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1" o:spid="_x0000_s118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2" o:spid="_x0000_s118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103" o:spid="_x0000_s1187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o:lock v:ext="edit"/>
                  <v:group id="组合 104" o:spid="_x0000_s1188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6" o:spid="_x0000_s119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7" o:spid="_x0000_s119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8" o:spid="_x0000_s119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9" o:spid="_x0000_s119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0" o:spid="_x0000_s119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1" o:spid="_x0000_s119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2" o:spid="_x0000_s119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113" o:spid="_x0000_s1197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5" o:spid="_x0000_s1199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6" o:spid="_x0000_s1200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7" o:spid="_x0000_s1201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8" o:spid="_x0000_s1202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9" o:spid="_x0000_s1203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0" o:spid="_x0000_s1204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1" o:spid="_x0000_s1205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</v:group>
            <v:shape id="_x0000_s1206" o:spid="_x0000_s1206" o:spt="202" type="#_x0000_t202" style="position:absolute;left:3998;top:1613;height:1005;width:10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o:spt="202" type="#_x0000_t202" style="position:absolute;left:5237;top:1569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o:spt="202" type="#_x0000_t202" style="position:absolute;left:6192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o:spt="202" type="#_x0000_t202" style="position:absolute;left:7185;top:1596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o:spt="202" type="#_x0000_t202" style="position:absolute;left:8141;top:159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o:spt="202" type="#_x0000_t202" style="position:absolute;left:9121;top:157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o:spt="202" type="#_x0000_t202" style="position:absolute;left:10142;top:162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o:spt="202" type="#_x0000_t202" style="position:absolute;left:11134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o:spt="202" type="#_x0000_t202" style="position:absolute;left:4707;top:250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o:spt="202" type="#_x0000_t202" style="position:absolute;left:5583;top:249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o:spt="202" type="#_x0000_t202" style="position:absolute;left:6591;top:2479;height:1005;width:730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o:spt="202" type="#_x0000_t202" style="position:absolute;left:755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o:spt="202" type="#_x0000_t202" style="position:absolute;left:857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o:spt="202" type="#_x0000_t202" style="position:absolute;left:9560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o:spt="202" type="#_x0000_t202" style="position:absolute;left:10514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o:spt="202" type="#_x0000_t202" style="position:absolute;left:11535;top:245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o:spt="202" type="#_x0000_t202" style="position:absolute;left:41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o:spt="202" type="#_x0000_t202" style="position:absolute;left:5132;top:340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o:spt="202" type="#_x0000_t202" style="position:absolute;left:6086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o:spt="202" type="#_x0000_t202" style="position:absolute;left:7055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o:spt="202" type="#_x0000_t202" style="position:absolute;left:8074;top:338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o:spt="202" type="#_x0000_t202" style="position:absolute;left:9056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o:spt="202" type="#_x0000_t202" style="position:absolute;left:100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o:spt="202" type="#_x0000_t202" style="position:absolute;left:11003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o:spt="202" type="#_x0000_t202" style="position:absolute;left:4589;top:427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o:spt="202" type="#_x0000_t202" style="position:absolute;left:5623;top:429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o:spt="202" type="#_x0000_t202" style="position:absolute;left:6604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o:spt="202" type="#_x0000_t202" style="position:absolute;left:7598;top:428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o:spt="202" type="#_x0000_t202" style="position:absolute;left:8579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o:spt="202" type="#_x0000_t202" style="position:absolute;left:10529;top:429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o:spt="202" type="#_x0000_t202" style="position:absolute;left:11509;top:43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o:spt="202" type="#_x0000_t202" style="position:absolute;left:4137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o:spt="202" type="#_x0000_t202" style="position:absolute;left:5145;top:517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o:spt="202" type="#_x0000_t202" style="position:absolute;left:6099;top:52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o:spt="202" type="#_x0000_t202" style="position:absolute;left:7079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o:spt="202" type="#_x0000_t202" style="position:absolute;left:8076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o:spt="202" type="#_x0000_t202" style="position:absolute;left:9081;top:516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o:spt="202" type="#_x0000_t202" style="position:absolute;left:10992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o:spt="202" type="#_x0000_t202" style="position:absolute;left:4615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o:spt="202" type="#_x0000_t202" style="position:absolute;left:5623;top:6059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o:spt="202" type="#_x0000_t202" style="position:absolute;left:6577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o:spt="202" type="#_x0000_t202" style="position:absolute;left:75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o:spt="202" type="#_x0000_t202" style="position:absolute;left:8552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o:spt="202" type="#_x0000_t202" style="position:absolute;left:9520;top:609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o:spt="202" type="#_x0000_t202" style="position:absolute;left:10554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o:spt="202" type="#_x0000_t202" style="position:absolute;left:114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o:spt="202" type="#_x0000_t202" style="position:absolute;left:4150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o:spt="202" type="#_x0000_t202" style="position:absolute;left:5119;top:70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o:spt="202" type="#_x0000_t202" style="position:absolute;left:6100;top:701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o:spt="202" type="#_x0000_t202" style="position:absolute;left:706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o:spt="202" type="#_x0000_t202" style="position:absolute;left:8022;top:69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o:spt="202" type="#_x0000_t202" style="position:absolute;left:9003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o:spt="202" type="#_x0000_t202" style="position:absolute;left:1101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o:spt="202" type="#_x0000_t202" style="position:absolute;left:4589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o:spt="202" type="#_x0000_t202" style="position:absolute;left:5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o:spt="202" type="#_x0000_t202" style="position:absolute;left:6577;top:784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o:spt="202" type="#_x0000_t202" style="position:absolute;left:7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o:spt="202" type="#_x0000_t202" style="position:absolute;left:8604;top:79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o:spt="202" type="#_x0000_t202" style="position:absolute;left:10475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o:spid="_x0000_s1265" o:spt="202" type="#_x0000_t202" style="position:absolute;left:11474;top:7879;height:1005;width:928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bookmarkStart w:id="0" w:name="_GoBack"/>
      <w:bookmarkEnd w:id="0"/>
    </w:p>
    <w:p>
      <w:pPr>
        <w:rPr>
          <w:rFonts w:ascii="Times New Roman" w:hAnsi="Times New Roman" w:cs="Times New Roman"/>
          <w:sz w:val="24"/>
        </w:rPr>
      </w:pPr>
    </w:p>
    <w:p>
      <w:pPr>
        <w:ind w:left="420" w:firstLine="420"/>
        <w:rPr>
          <w:rFonts w:ascii="Times New Roman" w:hAnsi="Times New Roman" w:cs="Times New Roman"/>
          <w:sz w:val="24"/>
        </w:rPr>
        <w:pPrChange w:id="0" w:author="KOG" w:date="2023-08-24T17:04:12Z">
          <w:pPr/>
        </w:pPrChange>
      </w:pPr>
      <w:r>
        <w:pict>
          <v:shape id="文本框 123" o:spid="_x0000_s1266" o:spt="202" type="#_x0000_t202" style="position:absolute;left:0pt;margin-left:253.45pt;margin-top:6pt;height:38.4pt;width:38.25pt;z-index:25166336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30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7" o:spid="_x0000_s1267" o:spt="202" type="#_x0000_t202" style="position:absolute;left:0pt;margin-left:272.25pt;margin-top:7.6pt;height:38.4pt;width:38.25pt;z-index:25166745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8" o:spid="_x0000_s1268" o:spt="202" type="#_x0000_t202" style="position:absolute;left:0pt;margin-left:273pt;margin-top:15.25pt;height:38.35pt;width:38.2pt;z-index:25166540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9" o:spid="_x0000_s1269" o:spt="202" type="#_x0000_t202" style="position:absolute;left:0pt;margin-left:252.75pt;margin-top:3.25pt;height:38.4pt;width:38.25pt;z-index:25166643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62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三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hint="eastAsia"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0</w:t>
      </w:r>
      <w:r>
        <w:rPr>
          <w:rFonts w:hint="eastAsia" w:ascii="Times New Roman" w:hAnsi="Times New Roman" w:cs="Times New Roman"/>
          <w:sz w:val="24"/>
        </w:rPr>
        <w:t>天内不会出现沙暴</w:t>
      </w:r>
      <w:r>
        <w:rPr>
          <w:rFonts w:hint="eastAsia"/>
          <w:sz w:val="24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70" o:spid="_x0000_s1270" o:spt="202" type="#_x0000_t202" style="position:absolute;left:0pt;margin-left:200.25pt;margin-top:75pt;height:38.35pt;width:38.2pt;mso-wrap-distance-bottom:0pt;mso-wrap-distance-top:0pt;z-index:25166028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文本框 186" o:spid="_x0000_s1271" o:spt="202" type="#_x0000_t202" style="position:absolute;left:0pt;margin-left:318.75pt;margin-top:125.25pt;height:38.35pt;width:35.45pt;mso-wrap-distance-bottom:0pt;mso-wrap-distance-top:0pt;mso-wrap-style:none;z-index:25166131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272" o:spid="_x0000_s1272" o:spt="202" type="#_x0000_t202" style="position:absolute;left:0pt;margin-left:87.75pt;margin-top:209.25pt;height:38.35pt;width:38.2pt;mso-wrap-distance-bottom:0pt;mso-wrap-distance-top:0pt;z-index:25165926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r>
        <w:pict>
          <v:group id="组合 44" o:spid="_x0000_s1273" o:spt="203" style="position:absolute;left:0pt;margin-left:32.25pt;margin-top:15.15pt;height:256.55pt;width:350.3pt;mso-wrap-distance-bottom:0pt;mso-wrap-distance-top:0pt;z-index:251662336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o:lock v:ext="edit"/>
            <v:group id="组合 250" o:spid="_x0000_s1274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o:lock v:ext="edit"/>
              <v:shape id="任意多边形 251" o:spid="_x0000_s1275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252" o:spid="_x0000_s1276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3" o:spid="_x0000_s1277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4" o:spid="_x0000_s1278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5" o:spid="_x0000_s1279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6" o:spid="_x0000_s1280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7" o:spid="_x0000_s1281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8" o:spid="_x0000_s1282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9" o:spid="_x0000_s1283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0" o:spid="_x0000_s1284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1" o:spid="_x0000_s1285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2" o:spid="_x0000_s1286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3" o:spid="_x0000_s1287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4" o:spid="_x0000_s1288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5" o:spid="_x0000_s1289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6" o:spid="_x0000_s1290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7" o:spid="_x0000_s1291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8" o:spid="_x0000_s1292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9" o:spid="_x0000_s1293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0" o:spid="_x0000_s1294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1" o:spid="_x0000_s1295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2" o:spid="_x0000_s1296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3" o:spid="_x0000_s1297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4" o:spid="_x0000_s1298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299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ins w:id="1" w:author="lenovo" w:date="2020-08-27T07:04:00Z"/>
          <w:rFonts w:hint="eastAsia"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四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ascii="Times New Roman" w:hAnsi="Times New Roman" w:cs="Times New Roman"/>
          <w:sz w:val="24"/>
        </w:rPr>
        <w:t>30</w:t>
      </w:r>
      <w:r>
        <w:rPr>
          <w:rFonts w:hint="eastAsia" w:ascii="Times New Roman" w:hAnsi="Times New Roman" w:cs="Times New Roman"/>
          <w:sz w:val="24"/>
        </w:rPr>
        <w:t>天内较少出现沙暴</w:t>
      </w:r>
      <w:r>
        <w:rPr>
          <w:rFonts w:hint="eastAsia"/>
          <w:sz w:val="24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455" o:spid="_x0000_s1309" o:spt="203" style="position:absolute;left:0pt;margin-left:78pt;margin-top:19.95pt;height:283.4pt;width:283.5pt;mso-wrap-distance-bottom:0pt;mso-wrap-distance-top:0pt;z-index:25166950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o:lock v:ext="edit"/>
            <v:shape id="_x0000_s1310" o:spid="_x0000_s1310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o:spid="_x0000_s1311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o:lock v:ext="edit"/>
              <v:group id="组合 293" o:spid="_x0000_s1313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o:lock v:ext="edit"/>
                <v:rect id="矩形 294" o:spid="_x0000_s1314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295" o:spid="_x0000_s1315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97" o:spid="_x0000_s1317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98" o:spid="_x0000_s1318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99" o:spid="_x0000_s1319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1" o:spid="_x0000_s1321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2" o:spid="_x0000_s1322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3" o:spid="_x0000_s1323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5" o:spid="_x0000_s1325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6" o:spid="_x0000_s1326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7" o:spid="_x0000_s1327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9" o:spid="_x0000_s1329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0" o:spid="_x0000_s1330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1" o:spid="_x0000_s1331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3" o:spid="_x0000_s1333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4" o:spid="_x0000_s1334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5" o:spid="_x0000_s1335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7" o:spid="_x0000_s1337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8" o:spid="_x0000_s1338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9" o:spid="_x0000_s1339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1" o:spid="_x0000_s1341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2" o:spid="_x0000_s1342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3" o:spid="_x0000_s1343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5" o:spid="_x0000_s1345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6" o:spid="_x0000_s1346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7" o:spid="_x0000_s1347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9" o:spid="_x0000_s1349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0" o:spid="_x0000_s1350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1" o:spid="_x0000_s1351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3" o:spid="_x0000_s1353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4" o:spid="_x0000_s1354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5" o:spid="_x0000_s1355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7" o:spid="_x0000_s1357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8" o:spid="_x0000_s1358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9" o:spid="_x0000_s1359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1" o:spid="_x0000_s1361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2" o:spid="_x0000_s1362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3" o:spid="_x0000_s1363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5" o:spid="_x0000_s1365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6" o:spid="_x0000_s1366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7" o:spid="_x0000_s1367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9" o:spid="_x0000_s1369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0" o:spid="_x0000_s1370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1" o:spid="_x0000_s1371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3" o:spid="_x0000_s1373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4" o:spid="_x0000_s1374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5" o:spid="_x0000_s1375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7" o:spid="_x0000_s1377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8" o:spid="_x0000_s1378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9" o:spid="_x0000_s1379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1" o:spid="_x0000_s1381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2" o:spid="_x0000_s1382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3" o:spid="_x0000_s1383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5" o:spid="_x0000_s1385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6" o:spid="_x0000_s1386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7" o:spid="_x0000_s1387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9" o:spid="_x0000_s1389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0" o:spid="_x0000_s1390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1" o:spid="_x0000_s1391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3" o:spid="_x0000_s1393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4" o:spid="_x0000_s1394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5" o:spid="_x0000_s1395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7" o:spid="_x0000_s1397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8" o:spid="_x0000_s1398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9" o:spid="_x0000_s1399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1" o:spid="_x0000_s1401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2" o:spid="_x0000_s1402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3" o:spid="_x0000_s1403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5" o:spid="_x0000_s1405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6" o:spid="_x0000_s1406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7" o:spid="_x0000_s1407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9" o:spid="_x0000_s1409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0" o:spid="_x0000_s1410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1" o:spid="_x0000_s1411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3" o:spid="_x0000_s1413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4" o:spid="_x0000_s1414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5" o:spid="_x0000_s1415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7" o:spid="_x0000_s1417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8" o:spid="_x0000_s1418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9" o:spid="_x0000_s1419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1" o:spid="_x0000_s1421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2" o:spid="_x0000_s1422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3" o:spid="_x0000_s1423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5" o:spid="_x0000_s1425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6" o:spid="_x0000_s1426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7" o:spid="_x0000_s1427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9" o:spid="_x0000_s1429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0" o:spid="_x0000_s1430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1" o:spid="_x0000_s1431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3" o:spid="_x0000_s1433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4" o:spid="_x0000_s1434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5" o:spid="_x0000_s1435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7" o:spid="_x0000_s1437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8" o:spid="_x0000_s1438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9" o:spid="_x0000_s1439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1" o:spid="_x0000_s1441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2" o:spid="_x0000_s1442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3" o:spid="_x0000_s1443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5" o:spid="_x0000_s1445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6" o:spid="_x0000_s1446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7" o:spid="_x0000_s1447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9" o:spid="_x0000_s1449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0" o:spid="_x0000_s1450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1" o:spid="_x0000_s1451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3" o:spid="_x0000_s1453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4" o:spid="_x0000_s1454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5" o:spid="_x0000_s1455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7" o:spid="_x0000_s1457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8" o:spid="_x0000_s1458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9" o:spid="_x0000_s1459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1" o:spid="_x0000_s1461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2" o:spid="_x0000_s1462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3" o:spid="_x0000_s1463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5" o:spid="_x0000_s1465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6" o:spid="_x0000_s1466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7" o:spid="_x0000_s1467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9" o:spid="_x0000_s1469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0" o:spid="_x0000_s1470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51" o:spid="_x0000_s1471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53" o:spid="_x0000_s1473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4" o:spid="_x0000_s1474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475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490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o:spid="_x0000_s1496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o:spid="_x0000_s1497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ins w:id="2" w:author="lenovo" w:date="2020-08-27T07:04:00Z"/>
          <w:rFonts w:hint="eastAsia"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五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</w:rPr>
        <w:object>
          <v:shape id="_x0000_i1025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498" o:spid="_x0000_s1498" o:spt="202" type="#_x0000_t202" style="position:absolute;left:0pt;margin-left:200.25pt;margin-top:75pt;height:38.35pt;width:38.2pt;mso-wrap-distance-bottom:0pt;mso-wrap-distance-top:0pt;z-index:25167155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_x0000_s1499" o:spid="_x0000_s1499" o:spt="202" type="#_x0000_t202" style="position:absolute;left:0pt;margin-left:318.75pt;margin-top:125.25pt;height:38.35pt;width:35.45pt;mso-wrap-distance-bottom:0pt;mso-wrap-distance-top:0pt;mso-wrap-style:none;z-index:25167257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500" o:spid="_x0000_s1500" o:spt="202" type="#_x0000_t202" style="position:absolute;left:0pt;margin-left:87.75pt;margin-top:209.25pt;height:38.35pt;width:38.2pt;mso-wrap-distance-bottom:0pt;mso-wrap-distance-top:0pt;z-index:25167052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r>
        <w:pict>
          <v:group id="_x0000_s1501" o:spid="_x0000_s1501" o:spt="203" style="position:absolute;left:0pt;margin-left:32.25pt;margin-top:15.15pt;height:256.55pt;width:350.3pt;mso-wrap-distance-bottom:0pt;mso-wrap-distance-top:0pt;z-index:251673600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o:lock v:ext="edit"/>
            <v:group id="组合 513" o:spid="_x0000_s1502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o:lock v:ext="edit"/>
              <v:shape id="任意多边形 521" o:spid="_x0000_s1503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524" o:spid="_x0000_s1504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5" o:spid="_x0000_s1505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6" o:spid="_x0000_s1506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7" o:spid="_x0000_s1507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8" o:spid="_x0000_s1508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9" o:spid="_x0000_s1509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0" o:spid="_x0000_s1510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1" o:spid="_x0000_s1511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2" o:spid="_x0000_s1512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3" o:spid="_x0000_s1513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4" o:spid="_x0000_s1514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5" o:spid="_x0000_s1515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6" o:spid="_x0000_s1516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7" o:spid="_x0000_s1517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8" o:spid="_x0000_s1518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9" o:spid="_x0000_s1519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0" o:spid="_x0000_s1520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1" o:spid="_x0000_s1521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2" o:spid="_x0000_s1522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3" o:spid="_x0000_s1523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4" o:spid="_x0000_s1524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5" o:spid="_x0000_s1525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6" o:spid="_x0000_s1526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527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六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</w:rPr>
        <w:object>
          <v:shape id="_x0000_i1026" o:spt="75" type="#_x0000_t75" style="height:14.5pt;width:26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ascii="Times New Roman" w:hAnsi="Times New Roman" w:cs="Times New Roman"/>
          <w:sz w:val="24"/>
        </w:rPr>
        <w:t>30</w:t>
      </w:r>
      <w:r>
        <w:rPr>
          <w:rFonts w:hint="eastAsia" w:ascii="Times New Roman" w:hAnsi="Times New Roman" w:cs="Times New Roman"/>
          <w:sz w:val="24"/>
        </w:rPr>
        <w:t>天内较少出现沙暴气候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559" o:spid="_x0000_s1537" o:spt="203" style="position:absolute;left:0pt;margin-left:78pt;margin-top:19.95pt;height:283.4pt;width:283.5pt;mso-wrap-distance-bottom:0pt;mso-wrap-distance-top:0pt;z-index:25167462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o:lock v:ext="edit"/>
            <v:shape id="_x0000_s1538" o:spid="_x0000_s1538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o:spid="_x0000_s1539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o:lock v:ext="edit"/>
              <v:group id="组合 563" o:spid="_x0000_s1541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o:lock v:ext="edit"/>
                <v:rect id="矩形 564" o:spid="_x0000_s1542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565" o:spid="_x0000_s1543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67" o:spid="_x0000_s1545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68" o:spid="_x0000_s1546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69" o:spid="_x0000_s1547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1" o:spid="_x0000_s1549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2" o:spid="_x0000_s1550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3" o:spid="_x0000_s1551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5" o:spid="_x0000_s1553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48" o:spid="_x0000_s1554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75" o:spid="_x0000_s1555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87" o:spid="_x0000_s1557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89" o:spid="_x0000_s1558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6" o:spid="_x0000_s1559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8" o:spid="_x0000_s1561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9" o:spid="_x0000_s1562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0" o:spid="_x0000_s1563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2" o:spid="_x0000_s1565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3" o:spid="_x0000_s1566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4" o:spid="_x0000_s1567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6" o:spid="_x0000_s1569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7" o:spid="_x0000_s1570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8" o:spid="_x0000_s1571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0" o:spid="_x0000_s1573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1" o:spid="_x0000_s1574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2" o:spid="_x0000_s1575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4" o:spid="_x0000_s1577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5" o:spid="_x0000_s1578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6" o:spid="_x0000_s1579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8" o:spid="_x0000_s1581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9" o:spid="_x0000_s1582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0" o:spid="_x0000_s1583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2" o:spid="_x0000_s1585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3" o:spid="_x0000_s1586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4" o:spid="_x0000_s1587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6" o:spid="_x0000_s1589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7" o:spid="_x0000_s1590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8" o:spid="_x0000_s1591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0" o:spid="_x0000_s1593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1" o:spid="_x0000_s1594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2" o:spid="_x0000_s1595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4" o:spid="_x0000_s1597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5" o:spid="_x0000_s1598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6" o:spid="_x0000_s1599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8" o:spid="_x0000_s1601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9" o:spid="_x0000_s1602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0" o:spid="_x0000_s1603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2" o:spid="_x0000_s1605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3" o:spid="_x0000_s1606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4" o:spid="_x0000_s1607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6" o:spid="_x0000_s1609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7" o:spid="_x0000_s1610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8" o:spid="_x0000_s1611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0" o:spid="_x0000_s1613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1" o:spid="_x0000_s1614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2" o:spid="_x0000_s1615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4" o:spid="_x0000_s1617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5" o:spid="_x0000_s1618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6" o:spid="_x0000_s1619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8" o:spid="_x0000_s1621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9" o:spid="_x0000_s1622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0" o:spid="_x0000_s1623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2" o:spid="_x0000_s1625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3" o:spid="_x0000_s1626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4" o:spid="_x0000_s1627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6" o:spid="_x0000_s1629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7" o:spid="_x0000_s1630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8" o:spid="_x0000_s1631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0" o:spid="_x0000_s1633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1" o:spid="_x0000_s1634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2" o:spid="_x0000_s1635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4" o:spid="_x0000_s1637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5" o:spid="_x0000_s1638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6" o:spid="_x0000_s1639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8" o:spid="_x0000_s1641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9" o:spid="_x0000_s1642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0" o:spid="_x0000_s1643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2" o:spid="_x0000_s1645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3" o:spid="_x0000_s1646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4" o:spid="_x0000_s1647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6" o:spid="_x0000_s1649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7" o:spid="_x0000_s1650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8" o:spid="_x0000_s1651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0" o:spid="_x0000_s1653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1" o:spid="_x0000_s1654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2" o:spid="_x0000_s1655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4" o:spid="_x0000_s1657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5" o:spid="_x0000_s1658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6" o:spid="_x0000_s1659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8" o:spid="_x0000_s1661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9" o:spid="_x0000_s1662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0" o:spid="_x0000_s1663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2" o:spid="_x0000_s1665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3" o:spid="_x0000_s1666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4" o:spid="_x0000_s1667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6" o:spid="_x0000_s1669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7" o:spid="_x0000_s1670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8" o:spid="_x0000_s1671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0" o:spid="_x0000_s1673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1" o:spid="_x0000_s1674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2" o:spid="_x0000_s1675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4" o:spid="_x0000_s1677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5" o:spid="_x0000_s1678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6" o:spid="_x0000_s1679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8" o:spid="_x0000_s1681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9" o:spid="_x0000_s1682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0" o:spid="_x0000_s1683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2" o:spid="_x0000_s1685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3" o:spid="_x0000_s1686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4" o:spid="_x0000_s1687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6" o:spid="_x0000_s1689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7" o:spid="_x0000_s1690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8" o:spid="_x0000_s1691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0" o:spid="_x0000_s1693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1" o:spid="_x0000_s1694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2" o:spid="_x0000_s1695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4" o:spid="_x0000_s1697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5" o:spid="_x0000_s1698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6" o:spid="_x0000_s1699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8" o:spid="_x0000_s1701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9" o:spid="_x0000_s1702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703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718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o:spid="_x0000_s1724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o:spid="_x0000_s1725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lenovo">
    <w15:presenceInfo w15:providerId="None" w15:userId="lenovo"/>
  </w15:person>
  <w15:person w15:author="KOG">
    <w15:presenceInfo w15:providerId="None" w15:userId="KO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766D0"/>
    <w:rsid w:val="00D767AE"/>
    <w:rsid w:val="00D97911"/>
    <w:rsid w:val="00DC0850"/>
    <w:rsid w:val="00DC592C"/>
    <w:rsid w:val="00DF54D0"/>
    <w:rsid w:val="00E2001C"/>
    <w:rsid w:val="00E2159F"/>
    <w:rsid w:val="00E42A02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20CF6852"/>
    <w:rsid w:val="3BCB144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6"/>
    <w:qFormat/>
    <w:uiPriority w:val="0"/>
    <w:rPr>
      <w:sz w:val="18"/>
      <w:szCs w:val="18"/>
    </w:rPr>
  </w:style>
  <w:style w:type="character" w:styleId="5">
    <w:name w:val="annotation reference"/>
    <w:basedOn w:val="2"/>
    <w:qFormat/>
    <w:uiPriority w:val="0"/>
    <w:rPr>
      <w:sz w:val="21"/>
      <w:szCs w:val="21"/>
    </w:rPr>
  </w:style>
  <w:style w:type="paragraph" w:styleId="6">
    <w:name w:val="annotation text"/>
    <w:basedOn w:val="1"/>
    <w:link w:val="14"/>
    <w:qFormat/>
    <w:uiPriority w:val="0"/>
    <w:pPr>
      <w:jc w:val="left"/>
    </w:pPr>
  </w:style>
  <w:style w:type="paragraph" w:styleId="7">
    <w:name w:val="annotation subject"/>
    <w:basedOn w:val="6"/>
    <w:next w:val="6"/>
    <w:link w:val="15"/>
    <w:uiPriority w:val="0"/>
    <w:rPr>
      <w:b/>
      <w:bCs/>
    </w:rPr>
  </w:style>
  <w:style w:type="paragraph" w:styleId="8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2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qFormat/>
    <w:uiPriority w:val="0"/>
    <w:rPr>
      <w:sz w:val="24"/>
    </w:rPr>
  </w:style>
  <w:style w:type="table" w:styleId="11">
    <w:name w:val="Table Grid"/>
    <w:basedOn w:val="3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2"/>
    <w:link w:val="9"/>
    <w:uiPriority w:val="0"/>
    <w:rPr>
      <w:kern w:val="2"/>
      <w:sz w:val="18"/>
      <w:szCs w:val="18"/>
    </w:rPr>
  </w:style>
  <w:style w:type="character" w:customStyle="1" w:styleId="13">
    <w:name w:val="页脚 Char"/>
    <w:basedOn w:val="2"/>
    <w:link w:val="8"/>
    <w:qFormat/>
    <w:uiPriority w:val="0"/>
    <w:rPr>
      <w:kern w:val="2"/>
      <w:sz w:val="18"/>
      <w:szCs w:val="18"/>
    </w:rPr>
  </w:style>
  <w:style w:type="character" w:customStyle="1" w:styleId="14">
    <w:name w:val="批注文字 Char"/>
    <w:basedOn w:val="2"/>
    <w:link w:val="6"/>
    <w:uiPriority w:val="0"/>
    <w:rPr>
      <w:kern w:val="2"/>
      <w:sz w:val="21"/>
      <w:szCs w:val="24"/>
    </w:rPr>
  </w:style>
  <w:style w:type="character" w:customStyle="1" w:styleId="15">
    <w:name w:val="批注主题 Char"/>
    <w:basedOn w:val="14"/>
    <w:link w:val="7"/>
    <w:qFormat/>
    <w:uiPriority w:val="0"/>
    <w:rPr>
      <w:b/>
      <w:bCs/>
      <w:kern w:val="2"/>
      <w:sz w:val="21"/>
      <w:szCs w:val="24"/>
    </w:rPr>
  </w:style>
  <w:style w:type="character" w:customStyle="1" w:styleId="16">
    <w:name w:val="批注框文本 Char"/>
    <w:basedOn w:val="2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2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microsoft.com/office/2011/relationships/people" Target="people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37"/>
    <customShpInfo spid="_x0000_s1047"/>
    <customShpInfo spid="_x0000_s1048"/>
    <customShpInfo spid="_x0000_s1049"/>
    <customShpInfo spid="_x0000_s1036"/>
    <customShpInfo spid="_x0000_s1050"/>
    <customShpInfo spid="_x0000_s1051"/>
    <customShpInfo spid="_x0000_s1035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34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33"/>
    <customShpInfo spid="_x0000_s1084"/>
    <customShpInfo spid="_x0000_s1085"/>
    <customShpInfo spid="_x0000_s1086"/>
    <customShpInfo spid="_x0000_s1087"/>
    <customShpInfo spid="_x0000_s1088"/>
    <customShpInfo spid="_x0000_s1032"/>
    <customShpInfo spid="_x0000_s1090"/>
    <customShpInfo spid="_x0000_s1091"/>
    <customShpInfo spid="_x0000_s1089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031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028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02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026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0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39"/>
    <customShpInfo spid="_x0000_s112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49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158"/>
    <customShpInfo spid="_x0000_s1148"/>
    <customShpInfo spid="_x0000_s1128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69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78"/>
    <customShpInfo spid="_x0000_s116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88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197"/>
    <customShpInfo spid="_x0000_s1187"/>
    <customShpInfo spid="_x0000_s1167"/>
    <customShpInfo spid="_x0000_s1127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126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5"/>
    <customShpInfo spid="_x0000_s1276"/>
    <customShpInfo spid="_x0000_s1277"/>
    <customShpInfo spid="_x0000_s1278"/>
    <customShpInfo spid="_x0000_s1279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74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305"/>
    <customShpInfo spid="_x0000_s1306"/>
    <customShpInfo spid="_x0000_s1307"/>
    <customShpInfo spid="_x0000_s1308"/>
    <customShpInfo spid="_x0000_s1273"/>
    <customShpInfo spid="_x0000_s1310"/>
    <customShpInfo spid="_x0000_s1311"/>
    <customShpInfo spid="_x0000_s1314"/>
    <customShpInfo spid="_x0000_s1316"/>
    <customShpInfo spid="_x0000_s1317"/>
    <customShpInfo spid="_x0000_s1318"/>
    <customShpInfo spid="_x0000_s1315"/>
    <customShpInfo spid="_x0000_s1320"/>
    <customShpInfo spid="_x0000_s1321"/>
    <customShpInfo spid="_x0000_s1322"/>
    <customShpInfo spid="_x0000_s1319"/>
    <customShpInfo spid="_x0000_s1324"/>
    <customShpInfo spid="_x0000_s1325"/>
    <customShpInfo spid="_x0000_s1326"/>
    <customShpInfo spid="_x0000_s1323"/>
    <customShpInfo spid="_x0000_s1328"/>
    <customShpInfo spid="_x0000_s1329"/>
    <customShpInfo spid="_x0000_s1330"/>
    <customShpInfo spid="_x0000_s1327"/>
    <customShpInfo spid="_x0000_s1332"/>
    <customShpInfo spid="_x0000_s1333"/>
    <customShpInfo spid="_x0000_s1334"/>
    <customShpInfo spid="_x0000_s1331"/>
    <customShpInfo spid="_x0000_s1336"/>
    <customShpInfo spid="_x0000_s1337"/>
    <customShpInfo spid="_x0000_s1338"/>
    <customShpInfo spid="_x0000_s1335"/>
    <customShpInfo spid="_x0000_s1340"/>
    <customShpInfo spid="_x0000_s1341"/>
    <customShpInfo spid="_x0000_s1342"/>
    <customShpInfo spid="_x0000_s1339"/>
    <customShpInfo spid="_x0000_s1344"/>
    <customShpInfo spid="_x0000_s1345"/>
    <customShpInfo spid="_x0000_s1346"/>
    <customShpInfo spid="_x0000_s1343"/>
    <customShpInfo spid="_x0000_s1348"/>
    <customShpInfo spid="_x0000_s1349"/>
    <customShpInfo spid="_x0000_s1350"/>
    <customShpInfo spid="_x0000_s1347"/>
    <customShpInfo spid="_x0000_s1352"/>
    <customShpInfo spid="_x0000_s1353"/>
    <customShpInfo spid="_x0000_s1354"/>
    <customShpInfo spid="_x0000_s1351"/>
    <customShpInfo spid="_x0000_s1356"/>
    <customShpInfo spid="_x0000_s1357"/>
    <customShpInfo spid="_x0000_s1358"/>
    <customShpInfo spid="_x0000_s1355"/>
    <customShpInfo spid="_x0000_s1360"/>
    <customShpInfo spid="_x0000_s1361"/>
    <customShpInfo spid="_x0000_s1362"/>
    <customShpInfo spid="_x0000_s1359"/>
    <customShpInfo spid="_x0000_s1364"/>
    <customShpInfo spid="_x0000_s1365"/>
    <customShpInfo spid="_x0000_s1366"/>
    <customShpInfo spid="_x0000_s1363"/>
    <customShpInfo spid="_x0000_s1368"/>
    <customShpInfo spid="_x0000_s1369"/>
    <customShpInfo spid="_x0000_s1370"/>
    <customShpInfo spid="_x0000_s1367"/>
    <customShpInfo spid="_x0000_s1372"/>
    <customShpInfo spid="_x0000_s1373"/>
    <customShpInfo spid="_x0000_s1374"/>
    <customShpInfo spid="_x0000_s1371"/>
    <customShpInfo spid="_x0000_s1376"/>
    <customShpInfo spid="_x0000_s1377"/>
    <customShpInfo spid="_x0000_s1378"/>
    <customShpInfo spid="_x0000_s1375"/>
    <customShpInfo spid="_x0000_s1380"/>
    <customShpInfo spid="_x0000_s1381"/>
    <customShpInfo spid="_x0000_s1382"/>
    <customShpInfo spid="_x0000_s1379"/>
    <customShpInfo spid="_x0000_s1384"/>
    <customShpInfo spid="_x0000_s1385"/>
    <customShpInfo spid="_x0000_s1386"/>
    <customShpInfo spid="_x0000_s1383"/>
    <customShpInfo spid="_x0000_s1388"/>
    <customShpInfo spid="_x0000_s1389"/>
    <customShpInfo spid="_x0000_s1390"/>
    <customShpInfo spid="_x0000_s1387"/>
    <customShpInfo spid="_x0000_s1392"/>
    <customShpInfo spid="_x0000_s1393"/>
    <customShpInfo spid="_x0000_s1394"/>
    <customShpInfo spid="_x0000_s1391"/>
    <customShpInfo spid="_x0000_s1396"/>
    <customShpInfo spid="_x0000_s1397"/>
    <customShpInfo spid="_x0000_s1398"/>
    <customShpInfo spid="_x0000_s1395"/>
    <customShpInfo spid="_x0000_s1400"/>
    <customShpInfo spid="_x0000_s1401"/>
    <customShpInfo spid="_x0000_s1402"/>
    <customShpInfo spid="_x0000_s1399"/>
    <customShpInfo spid="_x0000_s1404"/>
    <customShpInfo spid="_x0000_s1405"/>
    <customShpInfo spid="_x0000_s1406"/>
    <customShpInfo spid="_x0000_s1403"/>
    <customShpInfo spid="_x0000_s1408"/>
    <customShpInfo spid="_x0000_s1409"/>
    <customShpInfo spid="_x0000_s1410"/>
    <customShpInfo spid="_x0000_s1407"/>
    <customShpInfo spid="_x0000_s1412"/>
    <customShpInfo spid="_x0000_s1413"/>
    <customShpInfo spid="_x0000_s1414"/>
    <customShpInfo spid="_x0000_s1411"/>
    <customShpInfo spid="_x0000_s1416"/>
    <customShpInfo spid="_x0000_s1417"/>
    <customShpInfo spid="_x0000_s1418"/>
    <customShpInfo spid="_x0000_s1415"/>
    <customShpInfo spid="_x0000_s1420"/>
    <customShpInfo spid="_x0000_s1421"/>
    <customShpInfo spid="_x0000_s1422"/>
    <customShpInfo spid="_x0000_s1419"/>
    <customShpInfo spid="_x0000_s1424"/>
    <customShpInfo spid="_x0000_s1425"/>
    <customShpInfo spid="_x0000_s1426"/>
    <customShpInfo spid="_x0000_s1423"/>
    <customShpInfo spid="_x0000_s1428"/>
    <customShpInfo spid="_x0000_s1429"/>
    <customShpInfo spid="_x0000_s1430"/>
    <customShpInfo spid="_x0000_s1427"/>
    <customShpInfo spid="_x0000_s1432"/>
    <customShpInfo spid="_x0000_s1433"/>
    <customShpInfo spid="_x0000_s1434"/>
    <customShpInfo spid="_x0000_s1431"/>
    <customShpInfo spid="_x0000_s1436"/>
    <customShpInfo spid="_x0000_s1437"/>
    <customShpInfo spid="_x0000_s1438"/>
    <customShpInfo spid="_x0000_s1435"/>
    <customShpInfo spid="_x0000_s1440"/>
    <customShpInfo spid="_x0000_s1441"/>
    <customShpInfo spid="_x0000_s1442"/>
    <customShpInfo spid="_x0000_s1439"/>
    <customShpInfo spid="_x0000_s1444"/>
    <customShpInfo spid="_x0000_s1445"/>
    <customShpInfo spid="_x0000_s1446"/>
    <customShpInfo spid="_x0000_s1443"/>
    <customShpInfo spid="_x0000_s1448"/>
    <customShpInfo spid="_x0000_s1449"/>
    <customShpInfo spid="_x0000_s1450"/>
    <customShpInfo spid="_x0000_s1447"/>
    <customShpInfo spid="_x0000_s1452"/>
    <customShpInfo spid="_x0000_s1453"/>
    <customShpInfo spid="_x0000_s1454"/>
    <customShpInfo spid="_x0000_s1451"/>
    <customShpInfo spid="_x0000_s1456"/>
    <customShpInfo spid="_x0000_s1457"/>
    <customShpInfo spid="_x0000_s1458"/>
    <customShpInfo spid="_x0000_s1455"/>
    <customShpInfo spid="_x0000_s1460"/>
    <customShpInfo spid="_x0000_s1461"/>
    <customShpInfo spid="_x0000_s1462"/>
    <customShpInfo spid="_x0000_s1459"/>
    <customShpInfo spid="_x0000_s1464"/>
    <customShpInfo spid="_x0000_s1465"/>
    <customShpInfo spid="_x0000_s1466"/>
    <customShpInfo spid="_x0000_s1463"/>
    <customShpInfo spid="_x0000_s1468"/>
    <customShpInfo spid="_x0000_s1469"/>
    <customShpInfo spid="_x0000_s1470"/>
    <customShpInfo spid="_x0000_s1467"/>
    <customShpInfo spid="_x0000_s1472"/>
    <customShpInfo spid="_x0000_s1473"/>
    <customShpInfo spid="_x0000_s1474"/>
    <customShpInfo spid="_x0000_s1471"/>
    <customShpInfo spid="_x0000_s1313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81"/>
    <customShpInfo spid="_x0000_s1482"/>
    <customShpInfo spid="_x0000_s1483"/>
    <customShpInfo spid="_x0000_s1484"/>
    <customShpInfo spid="_x0000_s1485"/>
    <customShpInfo spid="_x0000_s1486"/>
    <customShpInfo spid="_x0000_s1487"/>
    <customShpInfo spid="_x0000_s1488"/>
    <customShpInfo spid="_x0000_s1489"/>
    <customShpInfo spid="_x0000_s1490"/>
    <customShpInfo spid="_x0000_s1491"/>
    <customShpInfo spid="_x0000_s1492"/>
    <customShpInfo spid="_x0000_s1493"/>
    <customShpInfo spid="_x0000_s1494"/>
    <customShpInfo spid="_x0000_s1495"/>
    <customShpInfo spid="_x0000_s1312"/>
    <customShpInfo spid="_x0000_s1496"/>
    <customShpInfo spid="_x0000_s1497"/>
    <customShpInfo spid="_x0000_s1309"/>
    <customShpInfo spid="_x0000_s1498"/>
    <customShpInfo spid="_x0000_s1499"/>
    <customShpInfo spid="_x0000_s1500"/>
    <customShpInfo spid="_x0000_s1503"/>
    <customShpInfo spid="_x0000_s1504"/>
    <customShpInfo spid="_x0000_s1505"/>
    <customShpInfo spid="_x0000_s1506"/>
    <customShpInfo spid="_x0000_s1507"/>
    <customShpInfo spid="_x0000_s1508"/>
    <customShpInfo spid="_x0000_s1509"/>
    <customShpInfo spid="_x0000_s1510"/>
    <customShpInfo spid="_x0000_s1511"/>
    <customShpInfo spid="_x0000_s1512"/>
    <customShpInfo spid="_x0000_s1513"/>
    <customShpInfo spid="_x0000_s1514"/>
    <customShpInfo spid="_x0000_s1515"/>
    <customShpInfo spid="_x0000_s1516"/>
    <customShpInfo spid="_x0000_s1517"/>
    <customShpInfo spid="_x0000_s1518"/>
    <customShpInfo spid="_x0000_s1519"/>
    <customShpInfo spid="_x0000_s1520"/>
    <customShpInfo spid="_x0000_s1521"/>
    <customShpInfo spid="_x0000_s1522"/>
    <customShpInfo spid="_x0000_s1523"/>
    <customShpInfo spid="_x0000_s1524"/>
    <customShpInfo spid="_x0000_s1525"/>
    <customShpInfo spid="_x0000_s1526"/>
    <customShpInfo spid="_x0000_s1502"/>
    <customShpInfo spid="_x0000_s1527"/>
    <customShpInfo spid="_x0000_s1528"/>
    <customShpInfo spid="_x0000_s1529"/>
    <customShpInfo spid="_x0000_s1530"/>
    <customShpInfo spid="_x0000_s1531"/>
    <customShpInfo spid="_x0000_s1532"/>
    <customShpInfo spid="_x0000_s1533"/>
    <customShpInfo spid="_x0000_s1534"/>
    <customShpInfo spid="_x0000_s1535"/>
    <customShpInfo spid="_x0000_s1536"/>
    <customShpInfo spid="_x0000_s1501"/>
    <customShpInfo spid="_x0000_s1538"/>
    <customShpInfo spid="_x0000_s1539"/>
    <customShpInfo spid="_x0000_s1542"/>
    <customShpInfo spid="_x0000_s1544"/>
    <customShpInfo spid="_x0000_s1545"/>
    <customShpInfo spid="_x0000_s1546"/>
    <customShpInfo spid="_x0000_s1543"/>
    <customShpInfo spid="_x0000_s1548"/>
    <customShpInfo spid="_x0000_s1549"/>
    <customShpInfo spid="_x0000_s1550"/>
    <customShpInfo spid="_x0000_s1547"/>
    <customShpInfo spid="_x0000_s1552"/>
    <customShpInfo spid="_x0000_s1553"/>
    <customShpInfo spid="_x0000_s1554"/>
    <customShpInfo spid="_x0000_s1551"/>
    <customShpInfo spid="_x0000_s1556"/>
    <customShpInfo spid="_x0000_s1557"/>
    <customShpInfo spid="_x0000_s1558"/>
    <customShpInfo spid="_x0000_s1555"/>
    <customShpInfo spid="_x0000_s1560"/>
    <customShpInfo spid="_x0000_s1561"/>
    <customShpInfo spid="_x0000_s1562"/>
    <customShpInfo spid="_x0000_s1559"/>
    <customShpInfo spid="_x0000_s1564"/>
    <customShpInfo spid="_x0000_s1565"/>
    <customShpInfo spid="_x0000_s1566"/>
    <customShpInfo spid="_x0000_s1563"/>
    <customShpInfo spid="_x0000_s1568"/>
    <customShpInfo spid="_x0000_s1569"/>
    <customShpInfo spid="_x0000_s1570"/>
    <customShpInfo spid="_x0000_s1567"/>
    <customShpInfo spid="_x0000_s1572"/>
    <customShpInfo spid="_x0000_s1573"/>
    <customShpInfo spid="_x0000_s1574"/>
    <customShpInfo spid="_x0000_s1571"/>
    <customShpInfo spid="_x0000_s1576"/>
    <customShpInfo spid="_x0000_s1577"/>
    <customShpInfo spid="_x0000_s1578"/>
    <customShpInfo spid="_x0000_s1575"/>
    <customShpInfo spid="_x0000_s1580"/>
    <customShpInfo spid="_x0000_s1581"/>
    <customShpInfo spid="_x0000_s1582"/>
    <customShpInfo spid="_x0000_s1579"/>
    <customShpInfo spid="_x0000_s1584"/>
    <customShpInfo spid="_x0000_s1585"/>
    <customShpInfo spid="_x0000_s1586"/>
    <customShpInfo spid="_x0000_s1583"/>
    <customShpInfo spid="_x0000_s1588"/>
    <customShpInfo spid="_x0000_s1589"/>
    <customShpInfo spid="_x0000_s1590"/>
    <customShpInfo spid="_x0000_s1587"/>
    <customShpInfo spid="_x0000_s1592"/>
    <customShpInfo spid="_x0000_s1593"/>
    <customShpInfo spid="_x0000_s1594"/>
    <customShpInfo spid="_x0000_s1591"/>
    <customShpInfo spid="_x0000_s1596"/>
    <customShpInfo spid="_x0000_s1597"/>
    <customShpInfo spid="_x0000_s1598"/>
    <customShpInfo spid="_x0000_s1595"/>
    <customShpInfo spid="_x0000_s1600"/>
    <customShpInfo spid="_x0000_s1601"/>
    <customShpInfo spid="_x0000_s1602"/>
    <customShpInfo spid="_x0000_s1599"/>
    <customShpInfo spid="_x0000_s1604"/>
    <customShpInfo spid="_x0000_s1605"/>
    <customShpInfo spid="_x0000_s1606"/>
    <customShpInfo spid="_x0000_s1603"/>
    <customShpInfo spid="_x0000_s1608"/>
    <customShpInfo spid="_x0000_s1609"/>
    <customShpInfo spid="_x0000_s1610"/>
    <customShpInfo spid="_x0000_s1607"/>
    <customShpInfo spid="_x0000_s1612"/>
    <customShpInfo spid="_x0000_s1613"/>
    <customShpInfo spid="_x0000_s1614"/>
    <customShpInfo spid="_x0000_s1611"/>
    <customShpInfo spid="_x0000_s1616"/>
    <customShpInfo spid="_x0000_s1617"/>
    <customShpInfo spid="_x0000_s1618"/>
    <customShpInfo spid="_x0000_s1615"/>
    <customShpInfo spid="_x0000_s1620"/>
    <customShpInfo spid="_x0000_s1621"/>
    <customShpInfo spid="_x0000_s1622"/>
    <customShpInfo spid="_x0000_s1619"/>
    <customShpInfo spid="_x0000_s1624"/>
    <customShpInfo spid="_x0000_s1625"/>
    <customShpInfo spid="_x0000_s1626"/>
    <customShpInfo spid="_x0000_s1623"/>
    <customShpInfo spid="_x0000_s1628"/>
    <customShpInfo spid="_x0000_s1629"/>
    <customShpInfo spid="_x0000_s1630"/>
    <customShpInfo spid="_x0000_s1627"/>
    <customShpInfo spid="_x0000_s1632"/>
    <customShpInfo spid="_x0000_s1633"/>
    <customShpInfo spid="_x0000_s1634"/>
    <customShpInfo spid="_x0000_s1631"/>
    <customShpInfo spid="_x0000_s1636"/>
    <customShpInfo spid="_x0000_s1637"/>
    <customShpInfo spid="_x0000_s1638"/>
    <customShpInfo spid="_x0000_s1635"/>
    <customShpInfo spid="_x0000_s1640"/>
    <customShpInfo spid="_x0000_s1641"/>
    <customShpInfo spid="_x0000_s1642"/>
    <customShpInfo spid="_x0000_s1639"/>
    <customShpInfo spid="_x0000_s1644"/>
    <customShpInfo spid="_x0000_s1645"/>
    <customShpInfo spid="_x0000_s1646"/>
    <customShpInfo spid="_x0000_s1643"/>
    <customShpInfo spid="_x0000_s1648"/>
    <customShpInfo spid="_x0000_s1649"/>
    <customShpInfo spid="_x0000_s1650"/>
    <customShpInfo spid="_x0000_s1647"/>
    <customShpInfo spid="_x0000_s1652"/>
    <customShpInfo spid="_x0000_s1653"/>
    <customShpInfo spid="_x0000_s1654"/>
    <customShpInfo spid="_x0000_s1651"/>
    <customShpInfo spid="_x0000_s1656"/>
    <customShpInfo spid="_x0000_s1657"/>
    <customShpInfo spid="_x0000_s1658"/>
    <customShpInfo spid="_x0000_s1655"/>
    <customShpInfo spid="_x0000_s1660"/>
    <customShpInfo spid="_x0000_s1661"/>
    <customShpInfo spid="_x0000_s1662"/>
    <customShpInfo spid="_x0000_s1659"/>
    <customShpInfo spid="_x0000_s1664"/>
    <customShpInfo spid="_x0000_s1665"/>
    <customShpInfo spid="_x0000_s1666"/>
    <customShpInfo spid="_x0000_s1663"/>
    <customShpInfo spid="_x0000_s1668"/>
    <customShpInfo spid="_x0000_s1669"/>
    <customShpInfo spid="_x0000_s1670"/>
    <customShpInfo spid="_x0000_s1667"/>
    <customShpInfo spid="_x0000_s1672"/>
    <customShpInfo spid="_x0000_s1673"/>
    <customShpInfo spid="_x0000_s1674"/>
    <customShpInfo spid="_x0000_s1671"/>
    <customShpInfo spid="_x0000_s1676"/>
    <customShpInfo spid="_x0000_s1677"/>
    <customShpInfo spid="_x0000_s1678"/>
    <customShpInfo spid="_x0000_s1675"/>
    <customShpInfo spid="_x0000_s1680"/>
    <customShpInfo spid="_x0000_s1681"/>
    <customShpInfo spid="_x0000_s1682"/>
    <customShpInfo spid="_x0000_s1679"/>
    <customShpInfo spid="_x0000_s1684"/>
    <customShpInfo spid="_x0000_s1685"/>
    <customShpInfo spid="_x0000_s1686"/>
    <customShpInfo spid="_x0000_s1683"/>
    <customShpInfo spid="_x0000_s1688"/>
    <customShpInfo spid="_x0000_s1689"/>
    <customShpInfo spid="_x0000_s1690"/>
    <customShpInfo spid="_x0000_s1687"/>
    <customShpInfo spid="_x0000_s1692"/>
    <customShpInfo spid="_x0000_s1693"/>
    <customShpInfo spid="_x0000_s1694"/>
    <customShpInfo spid="_x0000_s1691"/>
    <customShpInfo spid="_x0000_s1696"/>
    <customShpInfo spid="_x0000_s1697"/>
    <customShpInfo spid="_x0000_s1698"/>
    <customShpInfo spid="_x0000_s1695"/>
    <customShpInfo spid="_x0000_s1700"/>
    <customShpInfo spid="_x0000_s1701"/>
    <customShpInfo spid="_x0000_s1702"/>
    <customShpInfo spid="_x0000_s1699"/>
    <customShpInfo spid="_x0000_s1541"/>
    <customShpInfo spid="_x0000_s1703"/>
    <customShpInfo spid="_x0000_s1704"/>
    <customShpInfo spid="_x0000_s1705"/>
    <customShpInfo spid="_x0000_s1706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14"/>
    <customShpInfo spid="_x0000_s1715"/>
    <customShpInfo spid="_x0000_s1716"/>
    <customShpInfo spid="_x0000_s1717"/>
    <customShpInfo spid="_x0000_s1718"/>
    <customShpInfo spid="_x0000_s1719"/>
    <customShpInfo spid="_x0000_s1720"/>
    <customShpInfo spid="_x0000_s1721"/>
    <customShpInfo spid="_x0000_s1722"/>
    <customShpInfo spid="_x0000_s1723"/>
    <customShpInfo spid="_x0000_s1540"/>
    <customShpInfo spid="_x0000_s1724"/>
    <customShpInfo spid="_x0000_s1725"/>
    <customShpInfo spid="_x0000_s153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18CBEAF-6527-4971-8420-12C1AF0EDB4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33</Words>
  <Characters>1330</Characters>
  <Lines>11</Lines>
  <Paragraphs>3</Paragraphs>
  <TotalTime>890</TotalTime>
  <ScaleCrop>false</ScaleCrop>
  <LinksUpToDate>false</LinksUpToDate>
  <CharactersWithSpaces>1560</CharactersWithSpaces>
  <Application>WPS Office_12.2.0.131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win</dc:creator>
  <cp:lastModifiedBy>KOG</cp:lastModifiedBy>
  <dcterms:modified xsi:type="dcterms:W3CDTF">2023-08-24T09:32:50Z</dcterms:modified>
  <cp:revision>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193</vt:lpwstr>
  </property>
  <property fmtid="{D5CDD505-2E9C-101B-9397-08002B2CF9AE}" pid="3" name="ICV">
    <vt:lpwstr>37931690E9E24D73A609F2F3E9672243_12</vt:lpwstr>
  </property>
</Properties>
</file>